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9"/>
  </p:notesMasterIdLst>
  <p:sldIdLst>
    <p:sldId id="293" r:id="rId3"/>
    <p:sldId id="289" r:id="rId4"/>
    <p:sldId id="288" r:id="rId5"/>
    <p:sldId id="294" r:id="rId6"/>
    <p:sldId id="260" r:id="rId7"/>
    <p:sldId id="266" r:id="rId8"/>
    <p:sldId id="267" r:id="rId9"/>
    <p:sldId id="280" r:id="rId10"/>
    <p:sldId id="292" r:id="rId11"/>
    <p:sldId id="273" r:id="rId12"/>
    <p:sldId id="282" r:id="rId13"/>
    <p:sldId id="295" r:id="rId14"/>
    <p:sldId id="296" r:id="rId15"/>
    <p:sldId id="291" r:id="rId16"/>
    <p:sldId id="284" r:id="rId17"/>
    <p:sldId id="285" r:id="rId18"/>
  </p:sldIdLst>
  <p:sldSz cx="9144000" cy="5143500" type="screen16x9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792" y="-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94602-9B10-4BBD-A040-D7754817CB24}" type="datetimeFigureOut">
              <a:rPr lang="en-US" smtClean="0"/>
              <a:t>05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905B2-47EE-4E40-8EED-252C59FB06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199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905B2-47EE-4E40-8EED-252C59FB065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631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4EB9D-F6C0-478B-B557-AC5F5A752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015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0673-1B00-435E-96AD-26ECB5146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14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CC3BD-B468-4226-AAD6-9F1A3DFF9D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169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10C38-2362-45C9-A9E5-341EEC75AB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7284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8C90D-CA23-47DC-A2F3-75B2168381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52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DD47A-1797-48D5-868E-B35DC367DA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609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A62A4-1DFD-43EA-B377-13DC7B6B2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511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EC3BC-CC6A-4FD1-84B1-9D07867EAA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11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0C569-5DC2-45EA-ADDA-4A1C0D1E7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0342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7D5BA-B28F-4ED0-9D9A-09970DFBC6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0223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109B4-76E7-40D3-979D-48FC75FA1E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4683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29871-F56A-4610-9307-8FD0B01B39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2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D1C8A2-1026-41AF-AE7B-3B4FA7978CD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77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205B8A4-2414-4315-ACB3-37B3F87CC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608"/>
            <a:ext cx="9106933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9198DD1-59F1-4F06-8EEF-B402CC11B7E0}"/>
              </a:ext>
            </a:extLst>
          </p:cNvPr>
          <p:cNvSpPr/>
          <p:nvPr/>
        </p:nvSpPr>
        <p:spPr>
          <a:xfrm>
            <a:off x="990600" y="1276350"/>
            <a:ext cx="7315200" cy="1323439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8000" b="1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8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8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9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xmlns="" id="{0D986B7A-7E83-4424-9EF8-B807CBF54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24150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2B08FC"/>
                </a:solidFill>
                <a:latin typeface="Times New Roman" pitchFamily="18" charset="0"/>
              </a:rPr>
              <a:t>Năm</a:t>
            </a:r>
            <a:r>
              <a:rPr lang="en-US" sz="36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2B08FC"/>
                </a:solidFill>
                <a:latin typeface="Times New Roman" pitchFamily="18" charset="0"/>
              </a:rPr>
              <a:t>học</a:t>
            </a:r>
            <a:r>
              <a:rPr lang="en-US" sz="3600" b="1">
                <a:solidFill>
                  <a:srgbClr val="2B08FC"/>
                </a:solidFill>
                <a:latin typeface="Times New Roman" pitchFamily="18" charset="0"/>
              </a:rPr>
              <a:t>: </a:t>
            </a:r>
            <a:r>
              <a:rPr lang="en-US" sz="3600" b="1" smtClean="0">
                <a:solidFill>
                  <a:srgbClr val="2B08FC"/>
                </a:solidFill>
                <a:latin typeface="Times New Roman" pitchFamily="18" charset="0"/>
              </a:rPr>
              <a:t>2023 </a:t>
            </a:r>
            <a:r>
              <a:rPr lang="en-US" sz="3600" b="1">
                <a:solidFill>
                  <a:srgbClr val="2B08FC"/>
                </a:solidFill>
                <a:latin typeface="Times New Roman" pitchFamily="18" charset="0"/>
              </a:rPr>
              <a:t>- </a:t>
            </a:r>
            <a:r>
              <a:rPr lang="en-US" sz="3600" b="1" smtClean="0">
                <a:solidFill>
                  <a:srgbClr val="2B08FC"/>
                </a:solidFill>
                <a:latin typeface="Times New Roman" pitchFamily="18" charset="0"/>
              </a:rPr>
              <a:t>2024</a:t>
            </a:r>
            <a:endParaRPr lang="en-US" sz="3600" b="1" dirty="0">
              <a:solidFill>
                <a:srgbClr val="2B08F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29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41063" y="167878"/>
            <a:ext cx="2438400" cy="70842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4.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endParaRPr lang="en-US" alt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8200" y="876300"/>
            <a:ext cx="6248400" cy="685800"/>
            <a:chOff x="762000" y="1085850"/>
            <a:chExt cx="6248400" cy="685800"/>
          </a:xfrm>
        </p:grpSpPr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762000" y="1085850"/>
              <a:ext cx="62484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r>
                <a:rPr lang="en-US" alt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) 4 </a:t>
              </a:r>
              <a:r>
                <a:rPr lang="en-US" altLang="en-US" sz="32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          b)        </a:t>
              </a:r>
              <a:r>
                <a:rPr lang="en-US" altLang="en-US" sz="32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3  </a:t>
              </a:r>
            </a:p>
          </p:txBody>
        </p:sp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401041"/>
                </p:ext>
              </p:extLst>
            </p:nvPr>
          </p:nvGraphicFramePr>
          <p:xfrm>
            <a:off x="1986671" y="1143705"/>
            <a:ext cx="716592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name="Equation" r:id="rId3" imgW="419040" imgH="304560" progId="Equation.DSMT4">
                    <p:embed/>
                  </p:oleObj>
                </mc:Choice>
                <mc:Fallback>
                  <p:oleObj name="Equation" r:id="rId3" imgW="4190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671" y="1143705"/>
                          <a:ext cx="716592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198617"/>
                </p:ext>
              </p:extLst>
            </p:nvPr>
          </p:nvGraphicFramePr>
          <p:xfrm>
            <a:off x="5026905" y="1157640"/>
            <a:ext cx="617537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" name="Equation" r:id="rId5" imgW="406080" imgH="304560" progId="Equation.DSMT4">
                    <p:embed/>
                  </p:oleObj>
                </mc:Choice>
                <mc:Fallback>
                  <p:oleObj name="Equation" r:id="rId5" imgW="4060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26905" y="1157640"/>
                          <a:ext cx="617537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9612983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739" y="44882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biết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40505"/>
              </p:ext>
            </p:extLst>
          </p:nvPr>
        </p:nvGraphicFramePr>
        <p:xfrm>
          <a:off x="1698166" y="590500"/>
          <a:ext cx="4727214" cy="64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3" imgW="2514600" imgH="342720" progId="Equation.DSMT4">
                  <p:embed/>
                </p:oleObj>
              </mc:Choice>
              <mc:Fallback>
                <p:oleObj name="Equation" r:id="rId3" imgW="2514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166" y="590500"/>
                        <a:ext cx="4727214" cy="64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14800" y="1179428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7718" y="170062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34350"/>
              </p:ext>
            </p:extLst>
          </p:nvPr>
        </p:nvGraphicFramePr>
        <p:xfrm>
          <a:off x="1899348" y="1666567"/>
          <a:ext cx="121248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5" imgW="672840" imgH="304560" progId="Equation.DSMT4">
                  <p:embed/>
                </p:oleObj>
              </mc:Choice>
              <mc:Fallback>
                <p:oleObj name="Equation" r:id="rId5" imgW="672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9348" y="1666567"/>
                        <a:ext cx="121248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62713"/>
              </p:ext>
            </p:extLst>
          </p:nvPr>
        </p:nvGraphicFramePr>
        <p:xfrm>
          <a:off x="3198321" y="1677441"/>
          <a:ext cx="1828800" cy="52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7" imgW="1143000" imgH="304560" progId="Equation.DSMT4">
                  <p:embed/>
                </p:oleObj>
              </mc:Choice>
              <mc:Fallback>
                <p:oleObj name="Equation" r:id="rId7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8321" y="1677441"/>
                        <a:ext cx="1828800" cy="52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113612" y="1616662"/>
            <a:ext cx="2286000" cy="619384"/>
            <a:chOff x="3733800" y="2449273"/>
            <a:chExt cx="2286000" cy="619384"/>
          </a:xfrm>
        </p:grpSpPr>
        <p:sp>
          <p:nvSpPr>
            <p:cNvPr id="11" name="TextBox 10"/>
            <p:cNvSpPr txBox="1"/>
            <p:nvPr/>
          </p:nvSpPr>
          <p:spPr>
            <a:xfrm>
              <a:off x="3733800" y="2483882"/>
              <a:ext cx="2286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)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162843"/>
                </p:ext>
              </p:extLst>
            </p:nvPr>
          </p:nvGraphicFramePr>
          <p:xfrm>
            <a:off x="4359628" y="2449273"/>
            <a:ext cx="1205337" cy="54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9" name="Equation" r:id="rId9" imgW="672840" imgH="304560" progId="Equation.DSMT4">
                    <p:embed/>
                  </p:oleObj>
                </mc:Choice>
                <mc:Fallback>
                  <p:oleObj name="Equation" r:id="rId9" imgW="6728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59628" y="2449273"/>
                          <a:ext cx="1205337" cy="545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59250"/>
              </p:ext>
            </p:extLst>
          </p:nvPr>
        </p:nvGraphicFramePr>
        <p:xfrm>
          <a:off x="1847056" y="2960573"/>
          <a:ext cx="1120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11" imgW="622080" imgH="304560" progId="Equation.DSMT4">
                  <p:embed/>
                </p:oleObj>
              </mc:Choice>
              <mc:Fallback>
                <p:oleObj name="Equation" r:id="rId11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7056" y="2960573"/>
                        <a:ext cx="11207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53364"/>
              </p:ext>
            </p:extLst>
          </p:nvPr>
        </p:nvGraphicFramePr>
        <p:xfrm>
          <a:off x="3025767" y="2971950"/>
          <a:ext cx="1747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13" imgW="1091880" imgH="304560" progId="Equation.DSMT4">
                  <p:embed/>
                </p:oleObj>
              </mc:Choice>
              <mc:Fallback>
                <p:oleObj name="Equation" r:id="rId13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5767" y="2971950"/>
                        <a:ext cx="174783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97747"/>
              </p:ext>
            </p:extLst>
          </p:nvPr>
        </p:nvGraphicFramePr>
        <p:xfrm>
          <a:off x="4995923" y="3820447"/>
          <a:ext cx="1362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5923" y="3820447"/>
                        <a:ext cx="13620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824766" y="2945061"/>
            <a:ext cx="2286000" cy="619384"/>
            <a:chOff x="3733800" y="2449273"/>
            <a:chExt cx="2286000" cy="619384"/>
          </a:xfrm>
        </p:grpSpPr>
        <p:sp>
          <p:nvSpPr>
            <p:cNvPr id="21" name="TextBox 20"/>
            <p:cNvSpPr txBox="1"/>
            <p:nvPr/>
          </p:nvSpPr>
          <p:spPr>
            <a:xfrm>
              <a:off x="3733800" y="2483882"/>
              <a:ext cx="2286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)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388589"/>
                </p:ext>
              </p:extLst>
            </p:nvPr>
          </p:nvGraphicFramePr>
          <p:xfrm>
            <a:off x="4382205" y="2449273"/>
            <a:ext cx="10445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3" name="Equation" r:id="rId17" imgW="583920" imgH="304560" progId="Equation.DSMT4">
                    <p:embed/>
                  </p:oleObj>
                </mc:Choice>
                <mc:Fallback>
                  <p:oleObj name="Equation" r:id="rId17" imgW="583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82205" y="2449273"/>
                          <a:ext cx="104457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1872739" y="3692705"/>
            <a:ext cx="1784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x ≥ 0,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2425" y="3016051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887979" y="4355765"/>
            <a:ext cx="3046590" cy="584775"/>
            <a:chOff x="2327425" y="4509854"/>
            <a:chExt cx="3046590" cy="584775"/>
          </a:xfrm>
        </p:grpSpPr>
        <p:sp>
          <p:nvSpPr>
            <p:cNvPr id="25" name="TextBox 24"/>
            <p:cNvSpPr txBox="1"/>
            <p:nvPr/>
          </p:nvSpPr>
          <p:spPr>
            <a:xfrm>
              <a:off x="2327425" y="4509854"/>
              <a:ext cx="30465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Vậy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0     x &lt;1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545788"/>
                </p:ext>
              </p:extLst>
            </p:nvPr>
          </p:nvGraphicFramePr>
          <p:xfrm>
            <a:off x="3530587" y="4632686"/>
            <a:ext cx="311163" cy="359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Equation" r:id="rId19" imgW="164880" imgH="190440" progId="Equation.DSMT4">
                    <p:embed/>
                  </p:oleObj>
                </mc:Choice>
                <mc:Fallback>
                  <p:oleObj name="Equation" r:id="rId19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30587" y="4632686"/>
                          <a:ext cx="311163" cy="359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8"/>
          <p:cNvSpPr/>
          <p:nvPr/>
        </p:nvSpPr>
        <p:spPr>
          <a:xfrm>
            <a:off x="4824766" y="2431028"/>
            <a:ext cx="18293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ên x &gt; 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812922" y="2431028"/>
            <a:ext cx="17443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ì x ≥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0,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21310"/>
              </p:ext>
            </p:extLst>
          </p:nvPr>
        </p:nvGraphicFramePr>
        <p:xfrm>
          <a:off x="3462691" y="2419350"/>
          <a:ext cx="1362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21" imgW="850680" imgH="304560" progId="Equation.DSMT4">
                  <p:embed/>
                </p:oleObj>
              </mc:Choice>
              <mc:Fallback>
                <p:oleObj name="Equation" r:id="rId21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62691" y="2419350"/>
                        <a:ext cx="136207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17279"/>
              </p:ext>
            </p:extLst>
          </p:nvPr>
        </p:nvGraphicFramePr>
        <p:xfrm>
          <a:off x="3500058" y="3682628"/>
          <a:ext cx="1455143" cy="55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23" imgW="799920" imgH="304560" progId="Equation.DSMT4">
                  <p:embed/>
                </p:oleObj>
              </mc:Choice>
              <mc:Fallback>
                <p:oleObj name="Equation" r:id="rId23" imgW="799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0058" y="3682628"/>
                        <a:ext cx="1455143" cy="55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66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3" grpId="0"/>
      <p:bldP spid="26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739" y="44882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5.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biết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68516"/>
              </p:ext>
            </p:extLst>
          </p:nvPr>
        </p:nvGraphicFramePr>
        <p:xfrm>
          <a:off x="1804988" y="590550"/>
          <a:ext cx="4511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400120" imgH="342720" progId="Equation.DSMT4">
                  <p:embed/>
                </p:oleObj>
              </mc:Choice>
              <mc:Fallback>
                <p:oleObj name="Equation" r:id="rId3" imgW="2400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988" y="590550"/>
                        <a:ext cx="45116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1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733550"/>
            <a:ext cx="8229600" cy="857250"/>
          </a:xfrm>
        </p:spPr>
        <p:txBody>
          <a:bodyPr/>
          <a:lstStyle/>
          <a:p>
            <a:r>
              <a:rPr lang="en-US" b="1" smtClean="0"/>
              <a:t>BÀI TẬP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20093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0273"/>
            <a:ext cx="8153400" cy="1657350"/>
          </a:xfrm>
          <a:noFill/>
          <a:ln>
            <a:noFill/>
          </a:ln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3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(trang 6/SGK)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33400" y="1943100"/>
            <a:ext cx="15240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1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667000" y="1943100"/>
            <a:ext cx="15240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44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33400" y="3257550"/>
            <a:ext cx="14478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6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2667000" y="3257550"/>
            <a:ext cx="14478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24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4876800" y="3257550"/>
            <a:ext cx="14478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61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7086600" y="3257550"/>
            <a:ext cx="15240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0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7086600" y="1943100"/>
            <a:ext cx="14478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5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876800" y="1943100"/>
            <a:ext cx="1524000" cy="68580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9</a:t>
            </a:r>
          </a:p>
        </p:txBody>
      </p:sp>
    </p:spTree>
    <p:extLst>
      <p:ext uri="{BB962C8B-B14F-4D97-AF65-F5344CB8AC3E}">
        <p14:creationId xmlns:p14="http://schemas.microsoft.com/office/powerpoint/2010/main" val="31844738"/>
      </p:ext>
    </p:extLst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48010"/>
            <a:ext cx="4918425" cy="70842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3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(sgk </a:t>
            </a:r>
            <a:r>
              <a:rPr lang="en-US" altLang="en-US" sz="3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).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endParaRPr lang="en-US" alt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3172" y="1123950"/>
            <a:ext cx="7924800" cy="685800"/>
            <a:chOff x="762000" y="895350"/>
            <a:chExt cx="7924800" cy="685800"/>
          </a:xfrm>
        </p:grpSpPr>
        <p:grpSp>
          <p:nvGrpSpPr>
            <p:cNvPr id="10" name="Group 9"/>
            <p:cNvGrpSpPr/>
            <p:nvPr/>
          </p:nvGrpSpPr>
          <p:grpSpPr>
            <a:xfrm>
              <a:off x="762000" y="895350"/>
              <a:ext cx="7924800" cy="685800"/>
              <a:chOff x="762000" y="1085850"/>
              <a:chExt cx="6248400" cy="685800"/>
            </a:xfrm>
          </p:grpSpPr>
          <p:sp>
            <p:nvSpPr>
              <p:cNvPr id="11" name="Rectangle 4"/>
              <p:cNvSpPr>
                <a:spLocks noChangeArrowheads="1"/>
              </p:cNvSpPr>
              <p:nvPr/>
            </p:nvSpPr>
            <p:spPr bwMode="auto">
              <a:xfrm>
                <a:off x="762000" y="1085850"/>
                <a:ext cx="6248400" cy="685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/>
                <a:r>
                  <a:rPr lang="en-US" alt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) 2 </a:t>
                </a:r>
                <a:r>
                  <a:rPr lang="en-US" altLang="en-US" sz="32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               b) 6 </a:t>
                </a:r>
                <a:r>
                  <a:rPr lang="en-US" altLang="en-US" sz="32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                 c) 7 </a:t>
                </a:r>
                <a:r>
                  <a:rPr lang="en-US" altLang="en-US" sz="32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endParaRPr lang="en-US" alt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7712767"/>
                  </p:ext>
                </p:extLst>
              </p:nvPr>
            </p:nvGraphicFramePr>
            <p:xfrm>
              <a:off x="1721094" y="1143000"/>
              <a:ext cx="542925" cy="490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0" name="Equation" r:id="rId3" imgW="317160" imgH="304560" progId="Equation.DSMT4">
                      <p:embed/>
                    </p:oleObj>
                  </mc:Choice>
                  <mc:Fallback>
                    <p:oleObj name="Equation" r:id="rId3" imgW="3171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1094" y="1143000"/>
                            <a:ext cx="542925" cy="490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0456944"/>
                  </p:ext>
                </p:extLst>
              </p:nvPr>
            </p:nvGraphicFramePr>
            <p:xfrm>
              <a:off x="3946281" y="1112838"/>
              <a:ext cx="655637" cy="52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1" name="Equation" r:id="rId5" imgW="431640" imgH="304560" progId="Equation.DSMT4">
                      <p:embed/>
                    </p:oleObj>
                  </mc:Choice>
                  <mc:Fallback>
                    <p:oleObj name="Equation" r:id="rId5" imgW="43164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46281" y="1112838"/>
                            <a:ext cx="655637" cy="522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778581"/>
                </p:ext>
              </p:extLst>
            </p:nvPr>
          </p:nvGraphicFramePr>
          <p:xfrm>
            <a:off x="7926033" y="947737"/>
            <a:ext cx="63658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7" imgW="444240" imgH="304560" progId="Equation.DSMT4">
                    <p:embed/>
                  </p:oleObj>
                </mc:Choice>
                <mc:Fallback>
                  <p:oleObj name="Equation" r:id="rId7" imgW="4442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26033" y="947737"/>
                          <a:ext cx="636588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390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8700" y="514350"/>
            <a:ext cx="7086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ở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285750"/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 tập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indent="285750">
              <a:lnSpc>
                <a:spcPct val="150000"/>
              </a:lnSpc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 tập:  Bài 1,2,4 SGK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89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649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>
              <a:latin typeface="#9Slide03 Ample" panose="02000000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38672"/>
            <a:ext cx="84850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kern="0">
                <a:solidFill>
                  <a:srgbClr val="FF0000"/>
                </a:solidFill>
                <a:cs typeface="Times New Roman" panose="02020603050405020304" pitchFamily="18" charset="0"/>
              </a:rPr>
              <a:t>Đại số </a:t>
            </a:r>
            <a:r>
              <a:rPr lang="en-US" sz="3000" b="1" kern="0" smtClean="0">
                <a:solidFill>
                  <a:srgbClr val="FF0000"/>
                </a:solidFill>
                <a:cs typeface="Times New Roman" panose="02020603050405020304" pitchFamily="18" charset="0"/>
              </a:rPr>
              <a:t>9</a:t>
            </a:r>
          </a:p>
          <a:p>
            <a:pPr marL="2225675" indent="-2225675"/>
            <a:r>
              <a:rPr lang="en-US" sz="3000" kern="0">
                <a:cs typeface="Times New Roman" panose="02020603050405020304" pitchFamily="18" charset="0"/>
              </a:rPr>
              <a:t>Chương I: 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Căn </a:t>
            </a:r>
            <a:r>
              <a:rPr lang="en-US" sz="3000" kern="0">
                <a:solidFill>
                  <a:srgbClr val="0070C0"/>
                </a:solidFill>
                <a:cs typeface="Times New Roman" panose="02020603050405020304" pitchFamily="18" charset="0"/>
              </a:rPr>
              <a:t>bậc hai. Căn bậc ba</a:t>
            </a:r>
          </a:p>
          <a:p>
            <a:pPr marL="2225675" indent="-2225675"/>
            <a:r>
              <a:rPr lang="en-US" sz="3000" kern="0">
                <a:cs typeface="Times New Roman" panose="02020603050405020304" pitchFamily="18" charset="0"/>
              </a:rPr>
              <a:t>Chương </a:t>
            </a:r>
            <a:r>
              <a:rPr lang="en-US" sz="3000" kern="0" smtClean="0">
                <a:cs typeface="Times New Roman" panose="02020603050405020304" pitchFamily="18" charset="0"/>
              </a:rPr>
              <a:t>II: 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Hàm </a:t>
            </a:r>
            <a:r>
              <a:rPr lang="en-US" sz="3000" kern="0">
                <a:solidFill>
                  <a:srgbClr val="0070C0"/>
                </a:solidFill>
                <a:cs typeface="Times New Roman" panose="02020603050405020304" pitchFamily="18" charset="0"/>
              </a:rPr>
              <a:t>số bậc nhất</a:t>
            </a:r>
          </a:p>
          <a:p>
            <a:pPr marL="2225675" indent="-2225675"/>
            <a:r>
              <a:rPr lang="en-US" sz="3000" kern="0">
                <a:cs typeface="Times New Roman" panose="02020603050405020304" pitchFamily="18" charset="0"/>
              </a:rPr>
              <a:t>Chương III: 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Hệ </a:t>
            </a:r>
            <a:r>
              <a:rPr lang="en-US" sz="3000" kern="0">
                <a:solidFill>
                  <a:srgbClr val="0070C0"/>
                </a:solidFill>
                <a:cs typeface="Times New Roman" panose="02020603050405020304" pitchFamily="18" charset="0"/>
              </a:rPr>
              <a:t>hai phương trình bậc nhất hai ẩn</a:t>
            </a:r>
          </a:p>
          <a:p>
            <a:pPr marL="2225675" indent="-2225675"/>
            <a:r>
              <a:rPr lang="en-US" sz="3000" kern="0">
                <a:cs typeface="Times New Roman" panose="02020603050405020304" pitchFamily="18" charset="0"/>
              </a:rPr>
              <a:t>Chương IV: </a:t>
            </a:r>
            <a:r>
              <a:rPr lang="en-US" sz="3000" kern="0">
                <a:solidFill>
                  <a:srgbClr val="0070C0"/>
                </a:solidFill>
                <a:cs typeface="Times New Roman" panose="02020603050405020304" pitchFamily="18" charset="0"/>
              </a:rPr>
              <a:t>hàm 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số y = ax</a:t>
            </a:r>
            <a:r>
              <a:rPr lang="en-US" sz="3000" kern="0" baseline="30000" smtClean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 (a 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 0). P</a:t>
            </a:r>
            <a:r>
              <a:rPr lang="en-US" sz="3000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hương </a:t>
            </a:r>
            <a:r>
              <a:rPr lang="en-US" sz="3000" kern="0">
                <a:solidFill>
                  <a:srgbClr val="0070C0"/>
                </a:solidFill>
                <a:cs typeface="Times New Roman" panose="02020603050405020304" pitchFamily="18" charset="0"/>
              </a:rPr>
              <a:t>trình bậc hai một ẩn </a:t>
            </a:r>
          </a:p>
        </p:txBody>
      </p:sp>
    </p:spTree>
    <p:extLst>
      <p:ext uri="{BB962C8B-B14F-4D97-AF65-F5344CB8AC3E}">
        <p14:creationId xmlns:p14="http://schemas.microsoft.com/office/powerpoint/2010/main" val="6007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"/>
          <p:cNvSpPr txBox="1">
            <a:spLocks noChangeArrowheads="1"/>
          </p:cNvSpPr>
          <p:nvPr/>
        </p:nvSpPr>
        <p:spPr bwMode="auto">
          <a:xfrm>
            <a:off x="1687116" y="1348996"/>
            <a:ext cx="4720828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30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48541" y="253579"/>
            <a:ext cx="699849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altLang="en-US" sz="27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. CĂN BẬC BA</a:t>
            </a:r>
          </a:p>
        </p:txBody>
      </p:sp>
      <p:sp>
        <p:nvSpPr>
          <p:cNvPr id="5" name="Down Arrow 4"/>
          <p:cNvSpPr/>
          <p:nvPr/>
        </p:nvSpPr>
        <p:spPr>
          <a:xfrm>
            <a:off x="4465393" y="846761"/>
            <a:ext cx="212393" cy="3748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6" name="Rectangle 5"/>
          <p:cNvSpPr/>
          <p:nvPr/>
        </p:nvSpPr>
        <p:spPr>
          <a:xfrm>
            <a:off x="2034915" y="1214687"/>
            <a:ext cx="5225748" cy="1274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7" name="Down Arrow 6"/>
          <p:cNvSpPr/>
          <p:nvPr/>
        </p:nvSpPr>
        <p:spPr>
          <a:xfrm>
            <a:off x="1979816" y="1330254"/>
            <a:ext cx="2286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8" name="Down Arrow 7"/>
          <p:cNvSpPr/>
          <p:nvPr/>
        </p:nvSpPr>
        <p:spPr>
          <a:xfrm>
            <a:off x="7087076" y="1344661"/>
            <a:ext cx="2286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9" name="Down Arrow 8"/>
          <p:cNvSpPr/>
          <p:nvPr/>
        </p:nvSpPr>
        <p:spPr>
          <a:xfrm>
            <a:off x="5543550" y="1349459"/>
            <a:ext cx="2286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0" name="Down Arrow 9"/>
          <p:cNvSpPr/>
          <p:nvPr/>
        </p:nvSpPr>
        <p:spPr>
          <a:xfrm>
            <a:off x="3697613" y="1330254"/>
            <a:ext cx="2286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3" name="Rectangle 12"/>
          <p:cNvSpPr/>
          <p:nvPr/>
        </p:nvSpPr>
        <p:spPr>
          <a:xfrm>
            <a:off x="434122" y="1865031"/>
            <a:ext cx="1093688" cy="2869986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90207" y="1874064"/>
            <a:ext cx="1764582" cy="285591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06055" y="1874064"/>
            <a:ext cx="1578552" cy="285192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35873" y="1874064"/>
            <a:ext cx="1222325" cy="2860953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79077" y="1874064"/>
            <a:ext cx="1659863" cy="2860953"/>
            <a:chOff x="1714500" y="3944913"/>
            <a:chExt cx="1452752" cy="2743200"/>
          </a:xfrm>
        </p:grpSpPr>
        <p:sp>
          <p:nvSpPr>
            <p:cNvPr id="14" name="Rectangle 13"/>
            <p:cNvSpPr/>
            <p:nvPr/>
          </p:nvSpPr>
          <p:spPr>
            <a:xfrm>
              <a:off x="1714500" y="3944913"/>
              <a:ext cx="1452752" cy="2743200"/>
            </a:xfrm>
            <a:prstGeom prst="rect">
              <a:avLst/>
            </a:prstGeom>
            <a:gradFill>
              <a:gsLst>
                <a:gs pos="0">
                  <a:srgbClr val="FBEAC7"/>
                </a:gs>
                <a:gs pos="17999">
                  <a:srgbClr val="FEE7F2"/>
                </a:gs>
                <a:gs pos="36000">
                  <a:srgbClr val="FAC77D"/>
                </a:gs>
                <a:gs pos="61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18900000" scaled="0"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94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63437"/>
                </p:ext>
              </p:extLst>
            </p:nvPr>
          </p:nvGraphicFramePr>
          <p:xfrm>
            <a:off x="1901713" y="5864142"/>
            <a:ext cx="914400" cy="429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" imgW="622030" imgH="291973" progId="Equation.DSMT4">
                    <p:embed/>
                  </p:oleObj>
                </mc:Choice>
                <mc:Fallback>
                  <p:oleObj name="Equation" r:id="rId3" imgW="62203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713" y="5864142"/>
                          <a:ext cx="914400" cy="429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8742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5" grpId="0" animBg="1"/>
      <p:bldP spid="16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95600" y="1733550"/>
            <a:ext cx="3581400" cy="6072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CĂN BẬC HAI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61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2409" y="1123950"/>
            <a:ext cx="9017001" cy="609600"/>
          </a:xfrm>
        </p:spPr>
        <p:txBody>
          <a:bodyPr>
            <a:normAutofit fontScale="92500"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22409" y="1504950"/>
            <a:ext cx="8897938" cy="954107"/>
            <a:chOff x="262466" y="1885950"/>
            <a:chExt cx="8500533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262466" y="1885950"/>
              <a:ext cx="850053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en-US" sz="280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- Với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a &gt; 0 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en-US" sz="280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361029"/>
                </p:ext>
              </p:extLst>
            </p:nvPr>
          </p:nvGraphicFramePr>
          <p:xfrm>
            <a:off x="1990804" y="2329136"/>
            <a:ext cx="479485" cy="431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4" imgW="279360" imgH="253800" progId="Equation.DSMT4">
                    <p:embed/>
                  </p:oleObj>
                </mc:Choice>
                <mc:Fallback>
                  <p:oleObj name="Equation" r:id="rId4" imgW="27936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804" y="2329136"/>
                          <a:ext cx="479485" cy="431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174701"/>
                </p:ext>
              </p:extLst>
            </p:nvPr>
          </p:nvGraphicFramePr>
          <p:xfrm>
            <a:off x="2990028" y="2286000"/>
            <a:ext cx="65246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6" imgW="419040" imgH="279360" progId="Equation.DSMT4">
                    <p:embed/>
                  </p:oleObj>
                </mc:Choice>
                <mc:Fallback>
                  <p:oleObj name="Equation" r:id="rId6" imgW="419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90028" y="2286000"/>
                          <a:ext cx="652463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22409" y="2343150"/>
            <a:ext cx="8569123" cy="573399"/>
            <a:chOff x="457199" y="3207371"/>
            <a:chExt cx="8569123" cy="573399"/>
          </a:xfrm>
        </p:grpSpPr>
        <p:sp>
          <p:nvSpPr>
            <p:cNvPr id="6" name="TextBox 5"/>
            <p:cNvSpPr txBox="1"/>
            <p:nvPr/>
          </p:nvSpPr>
          <p:spPr>
            <a:xfrm>
              <a:off x="457199" y="3257550"/>
              <a:ext cx="83057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err="1"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0, t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749820"/>
                </p:ext>
              </p:extLst>
            </p:nvPr>
          </p:nvGraphicFramePr>
          <p:xfrm>
            <a:off x="7976894" y="3207371"/>
            <a:ext cx="1049428" cy="51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8" imgW="520560" imgH="253800" progId="Equation.DSMT4">
                    <p:embed/>
                  </p:oleObj>
                </mc:Choice>
                <mc:Fallback>
                  <p:oleObj name="Equation" r:id="rId8" imgW="520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76894" y="3207371"/>
                          <a:ext cx="1049428" cy="511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42863" y="35667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66300"/>
              </p:ext>
            </p:extLst>
          </p:nvPr>
        </p:nvGraphicFramePr>
        <p:xfrm>
          <a:off x="5135971" y="1144773"/>
          <a:ext cx="852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5971" y="1144773"/>
                        <a:ext cx="8524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2409" y="1123950"/>
            <a:ext cx="8897938" cy="17925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xmlns="" id="{2D70A47B-126C-42E0-A7A0-C924AA7D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118" y="318300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xmlns="" id="{EEF4CE4B-147C-439F-97B5-F3C092F89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118" y="31265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7" name="Rectangle 22">
            <a:extLst>
              <a:ext uri="{FF2B5EF4-FFF2-40B4-BE49-F238E27FC236}">
                <a16:creationId xmlns:a16="http://schemas.microsoft.com/office/drawing/2014/main" xmlns="" id="{E04418F0-65EA-4A03-9512-AC596F803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418" y="32408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xmlns="" id="{772E1D87-AE16-413F-A7AC-D64CE35449FF}"/>
              </a:ext>
            </a:extLst>
          </p:cNvPr>
          <p:cNvSpPr txBox="1">
            <a:spLocks/>
          </p:cNvSpPr>
          <p:nvPr/>
        </p:nvSpPr>
        <p:spPr bwMode="auto">
          <a:xfrm>
            <a:off x="224010" y="3090857"/>
            <a:ext cx="6858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32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3441B00-91C7-4702-9E76-E8DE69938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9261"/>
              </p:ext>
            </p:extLst>
          </p:nvPr>
        </p:nvGraphicFramePr>
        <p:xfrm>
          <a:off x="127917" y="3112383"/>
          <a:ext cx="471747" cy="48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2" imgW="266584" imgH="279279" progId="Equation.DSMT4">
                  <p:embed/>
                </p:oleObj>
              </mc:Choice>
              <mc:Fallback>
                <p:oleObj name="Equation" r:id="rId12" imgW="26658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7" y="3112383"/>
                        <a:ext cx="471747" cy="488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13108" y="3749434"/>
            <a:ext cx="7878424" cy="1048263"/>
            <a:chOff x="989991" y="743279"/>
            <a:chExt cx="6400799" cy="1048263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78C533C1-93B2-457D-BD81-882D8428D9B9}"/>
                </a:ext>
              </a:extLst>
            </p:cNvPr>
            <p:cNvSpPr txBox="1"/>
            <p:nvPr/>
          </p:nvSpPr>
          <p:spPr>
            <a:xfrm>
              <a:off x="989991" y="837435"/>
              <a:ext cx="640079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a) 9              b)                    c) 0,25               d) 2</a:t>
              </a:r>
              <a:endParaRPr lang="en-US" sz="2800" dirty="0"/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AC51C845-E657-41B2-92AC-9FF532073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743707"/>
                </p:ext>
              </p:extLst>
            </p:nvPr>
          </p:nvGraphicFramePr>
          <p:xfrm>
            <a:off x="2817153" y="743279"/>
            <a:ext cx="295117" cy="83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Equation" r:id="rId14" imgW="165028" imgH="457002" progId="Equation.DSMT4">
                    <p:embed/>
                  </p:oleObj>
                </mc:Choice>
                <mc:Fallback>
                  <p:oleObj name="Equation" r:id="rId14" imgW="165028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153" y="743279"/>
                          <a:ext cx="295117" cy="833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122409" y="540032"/>
            <a:ext cx="2132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Định Nghĩa</a:t>
            </a:r>
            <a:endParaRPr 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71486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12" grpId="0" animBg="1"/>
      <p:bldP spid="1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723779"/>
            <a:ext cx="8534400" cy="1579713"/>
            <a:chOff x="304800" y="1906436"/>
            <a:chExt cx="8534400" cy="1579713"/>
          </a:xfrm>
        </p:grpSpPr>
        <p:sp>
          <p:nvSpPr>
            <p:cNvPr id="8195" name="Rectangle 3"/>
            <p:cNvSpPr>
              <a:spLocks noChangeArrowheads="1"/>
            </p:cNvSpPr>
            <p:nvPr/>
          </p:nvSpPr>
          <p:spPr bwMode="auto">
            <a:xfrm>
              <a:off x="304800" y="1906436"/>
              <a:ext cx="8534400" cy="157971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/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a,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alt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alt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a.</a:t>
              </a:r>
              <a:b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0.</a:t>
              </a:r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90024"/>
                </p:ext>
              </p:extLst>
            </p:nvPr>
          </p:nvGraphicFramePr>
          <p:xfrm>
            <a:off x="3276600" y="1923272"/>
            <a:ext cx="682092" cy="574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3" imgW="247536" imgH="228634" progId="Equation.3">
                    <p:embed/>
                  </p:oleObj>
                </mc:Choice>
                <mc:Fallback>
                  <p:oleObj name="Equation" r:id="rId3" imgW="247536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1923272"/>
                          <a:ext cx="682092" cy="574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304800" y="232514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1600" y="2321145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9173"/>
              </p:ext>
            </p:extLst>
          </p:nvPr>
        </p:nvGraphicFramePr>
        <p:xfrm>
          <a:off x="5562600" y="2399435"/>
          <a:ext cx="480186" cy="34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419040" imgH="304560" progId="Equation.DSMT4">
                  <p:embed/>
                </p:oleObj>
              </mc:Choice>
              <mc:Fallback>
                <p:oleObj name="Equation" r:id="rId5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2399435"/>
                        <a:ext cx="480186" cy="34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26812"/>
              </p:ext>
            </p:extLst>
          </p:nvPr>
        </p:nvGraphicFramePr>
        <p:xfrm>
          <a:off x="5497738" y="2794917"/>
          <a:ext cx="417453" cy="40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317160" imgH="304560" progId="Equation.DSMT4">
                  <p:embed/>
                </p:oleObj>
              </mc:Choice>
              <mc:Fallback>
                <p:oleObj name="Equation" r:id="rId7" imgW="317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7738" y="2794917"/>
                        <a:ext cx="417453" cy="40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6146" y="2748652"/>
            <a:ext cx="4132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46192"/>
              </p:ext>
            </p:extLst>
          </p:nvPr>
        </p:nvGraphicFramePr>
        <p:xfrm>
          <a:off x="6076083" y="2476387"/>
          <a:ext cx="376540" cy="24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330120" imgH="215640" progId="Equation.DSMT4">
                  <p:embed/>
                </p:oleObj>
              </mc:Choice>
              <mc:Fallback>
                <p:oleObj name="Equation" r:id="rId9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6083" y="2476387"/>
                        <a:ext cx="376540" cy="24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3454" y="190379"/>
            <a:ext cx="5025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Định nghĩa căn bậc hai số học</a:t>
            </a:r>
            <a:endParaRPr lang="en-US" sz="2800"/>
          </a:p>
        </p:txBody>
      </p:sp>
      <p:sp>
        <p:nvSpPr>
          <p:cNvPr id="14" name="TextBox 13"/>
          <p:cNvSpPr txBox="1"/>
          <p:nvPr/>
        </p:nvSpPr>
        <p:spPr>
          <a:xfrm>
            <a:off x="262992" y="3285086"/>
            <a:ext cx="85762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hai số họ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628650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49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	b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	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81		d)1,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135709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9550"/>
            <a:ext cx="4648200" cy="8001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alt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, ta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58026"/>
              </p:ext>
            </p:extLst>
          </p:nvPr>
        </p:nvGraphicFramePr>
        <p:xfrm>
          <a:off x="2274711" y="443793"/>
          <a:ext cx="1121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11" y="443793"/>
                        <a:ext cx="1121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1680"/>
              </p:ext>
            </p:extLst>
          </p:nvPr>
        </p:nvGraphicFramePr>
        <p:xfrm>
          <a:off x="1759895" y="2724150"/>
          <a:ext cx="456470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828800" imgH="698400" progId="Equation.DSMT4">
                  <p:embed/>
                </p:oleObj>
              </mc:Choice>
              <mc:Fallback>
                <p:oleObj name="Equation" r:id="rId5" imgW="1828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895" y="2724150"/>
                        <a:ext cx="4564705" cy="1752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19200" y="823913"/>
            <a:ext cx="5943600" cy="1428750"/>
            <a:chOff x="457200" y="914400"/>
            <a:chExt cx="5943600" cy="1428750"/>
          </a:xfrm>
        </p:grpSpPr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457200" y="914400"/>
              <a:ext cx="5943600" cy="1428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/>
              <a:r>
                <a:rPr lang="en-US" altLang="en-US" sz="2800" b="1" i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altLang="en-US" sz="2800" b="1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	  </a:t>
              </a:r>
              <a:r>
                <a:rPr lang="en-US" altLang="en-US" sz="2800" b="1" i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endPara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r>
                <a:rPr lang="en-US" altLang="en-US" sz="2800" b="1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185350"/>
                </p:ext>
              </p:extLst>
            </p:nvPr>
          </p:nvGraphicFramePr>
          <p:xfrm>
            <a:off x="1182510" y="1128886"/>
            <a:ext cx="1343379" cy="542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7" imgW="672840" imgH="304560" progId="Equation.DSMT4">
                    <p:embed/>
                  </p:oleObj>
                </mc:Choice>
                <mc:Fallback>
                  <p:oleObj name="Equation" r:id="rId7" imgW="6728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510" y="1128886"/>
                          <a:ext cx="1343379" cy="542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200839" y="1285081"/>
            <a:ext cx="59436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2800" b="1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a 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67749"/>
              </p:ext>
            </p:extLst>
          </p:nvPr>
        </p:nvGraphicFramePr>
        <p:xfrm>
          <a:off x="4981575" y="1657350"/>
          <a:ext cx="1343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1343160" imgH="542880" progId="Equation.DSMT4">
                  <p:embed/>
                </p:oleObj>
              </mc:Choice>
              <mc:Fallback>
                <p:oleObj name="Equation" r:id="rId9" imgW="1343160" imgH="54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1575" y="1657350"/>
                        <a:ext cx="13430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254592"/>
              </p:ext>
            </p:extLst>
          </p:nvPr>
        </p:nvGraphicFramePr>
        <p:xfrm>
          <a:off x="1944510" y="1808163"/>
          <a:ext cx="10779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1077840" imgH="382680" progId="Equation.DSMT4">
                  <p:embed/>
                </p:oleObj>
              </mc:Choice>
              <mc:Fallback>
                <p:oleObj name="Equation" r:id="rId11" imgW="1077840" imgH="3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4510" y="1808163"/>
                        <a:ext cx="10779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56504"/>
              </p:ext>
            </p:extLst>
          </p:nvPr>
        </p:nvGraphicFramePr>
        <p:xfrm>
          <a:off x="3875088" y="1122891"/>
          <a:ext cx="1077912" cy="3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122891"/>
                        <a:ext cx="1077912" cy="382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970397" y="935742"/>
            <a:ext cx="1887603" cy="1178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2800" b="1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a ;</a:t>
            </a:r>
            <a:b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31598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101"/>
            <a:ext cx="739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682625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64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	b)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81 	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,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7100" y="1273524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9355" y="2111724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4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8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355" y="283396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9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9355" y="3672165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2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1,1  </a:t>
            </a:r>
          </a:p>
        </p:txBody>
      </p:sp>
    </p:spTree>
    <p:extLst>
      <p:ext uri="{BB962C8B-B14F-4D97-AF65-F5344CB8AC3E}">
        <p14:creationId xmlns:p14="http://schemas.microsoft.com/office/powerpoint/2010/main" val="186983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57150"/>
            <a:ext cx="5334000" cy="609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6241" y="602962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Định lí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38238" y="669919"/>
            <a:ext cx="5038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19407"/>
              </p:ext>
            </p:extLst>
          </p:nvPr>
        </p:nvGraphicFramePr>
        <p:xfrm>
          <a:off x="2777490" y="1080641"/>
          <a:ext cx="3200400" cy="6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1638000" imgH="342720" progId="Equation.DSMT4">
                  <p:embed/>
                </p:oleObj>
              </mc:Choice>
              <mc:Fallback>
                <p:oleObj name="Equation" r:id="rId3" imgW="163800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7490" y="1080641"/>
                        <a:ext cx="3200400" cy="61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752600" y="666750"/>
            <a:ext cx="5410200" cy="10127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9" name="TextBox 8"/>
          <p:cNvSpPr txBox="1"/>
          <p:nvPr/>
        </p:nvSpPr>
        <p:spPr>
          <a:xfrm>
            <a:off x="351543" y="1743257"/>
            <a:ext cx="39624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ánh		</a:t>
            </a:r>
          </a:p>
          <a:p>
            <a:pPr marL="742950" indent="-400050">
              <a:spcBef>
                <a:spcPts val="600"/>
              </a:spcBef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 và 			</a:t>
            </a:r>
          </a:p>
          <a:p>
            <a:pPr marL="742950" indent="-400050">
              <a:spcBef>
                <a:spcPts val="600"/>
              </a:spcBef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43162"/>
              </p:ext>
            </p:extLst>
          </p:nvPr>
        </p:nvGraphicFramePr>
        <p:xfrm>
          <a:off x="1881018" y="2296544"/>
          <a:ext cx="49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5" imgW="330120" imgH="304560" progId="Equation.DSMT4">
                  <p:embed/>
                </p:oleObj>
              </mc:Choice>
              <mc:Fallback>
                <p:oleObj name="Equation" r:id="rId5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1018" y="2296544"/>
                        <a:ext cx="495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59040"/>
              </p:ext>
            </p:extLst>
          </p:nvPr>
        </p:nvGraphicFramePr>
        <p:xfrm>
          <a:off x="1943030" y="2768485"/>
          <a:ext cx="495370" cy="47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7" imgW="317160" imgH="304560" progId="Equation.DSMT4">
                  <p:embed/>
                </p:oleObj>
              </mc:Choice>
              <mc:Fallback>
                <p:oleObj name="Equation" r:id="rId7" imgW="317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3030" y="2768485"/>
                        <a:ext cx="495370" cy="47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781227" y="1750615"/>
            <a:ext cx="0" cy="3392885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4191000" y="2301591"/>
            <a:ext cx="6553200" cy="962685"/>
            <a:chOff x="762000" y="1306735"/>
            <a:chExt cx="6553200" cy="962685"/>
          </a:xfrm>
        </p:grpSpPr>
        <p:sp>
          <p:nvSpPr>
            <p:cNvPr id="14" name="TextBox 13"/>
            <p:cNvSpPr txBox="1"/>
            <p:nvPr/>
          </p:nvSpPr>
          <p:spPr>
            <a:xfrm>
              <a:off x="762000" y="1315313"/>
              <a:ext cx="65532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1 &lt; 2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1 &lt;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308551"/>
                </p:ext>
              </p:extLst>
            </p:nvPr>
          </p:nvGraphicFramePr>
          <p:xfrm>
            <a:off x="2714427" y="1306735"/>
            <a:ext cx="1450336" cy="49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Equation" r:id="rId9" imgW="799920" imgH="304560" progId="Equation.DSMT4">
                    <p:embed/>
                  </p:oleObj>
                </mc:Choice>
                <mc:Fallback>
                  <p:oleObj name="Equation" r:id="rId9" imgW="799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4427" y="1306735"/>
                          <a:ext cx="1450336" cy="494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24624"/>
                </p:ext>
              </p:extLst>
            </p:nvPr>
          </p:nvGraphicFramePr>
          <p:xfrm>
            <a:off x="2157115" y="1727108"/>
            <a:ext cx="495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11" imgW="495360" imgH="457200" progId="Equation.DSMT4">
                    <p:embed/>
                  </p:oleObj>
                </mc:Choice>
                <mc:Fallback>
                  <p:oleObj name="Equation" r:id="rId11" imgW="4953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7115" y="1727108"/>
                          <a:ext cx="495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191000" y="3771584"/>
            <a:ext cx="6705600" cy="1196721"/>
            <a:chOff x="1219200" y="2783359"/>
            <a:chExt cx="6705600" cy="1196721"/>
          </a:xfrm>
        </p:grpSpPr>
        <p:sp>
          <p:nvSpPr>
            <p:cNvPr id="18" name="TextBox 17"/>
            <p:cNvSpPr txBox="1"/>
            <p:nvPr/>
          </p:nvSpPr>
          <p:spPr>
            <a:xfrm>
              <a:off x="1219200" y="2841307"/>
              <a:ext cx="6705600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4 &lt; 5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</a:p>
            <a:p>
              <a:endParaRPr lang="en-US" sz="120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ậy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2 &lt; 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161119"/>
                </p:ext>
              </p:extLst>
            </p:nvPr>
          </p:nvGraphicFramePr>
          <p:xfrm>
            <a:off x="3286812" y="2783359"/>
            <a:ext cx="14446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13" imgW="825480" imgH="304560" progId="Equation.DSMT4">
                    <p:embed/>
                  </p:oleObj>
                </mc:Choice>
                <mc:Fallback>
                  <p:oleObj name="Equation" r:id="rId13" imgW="825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86812" y="2783359"/>
                          <a:ext cx="1444625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55934"/>
                </p:ext>
              </p:extLst>
            </p:nvPr>
          </p:nvGraphicFramePr>
          <p:xfrm>
            <a:off x="2554265" y="3410693"/>
            <a:ext cx="49530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15" imgW="495360" imgH="474840" progId="Equation.DSMT4">
                    <p:embed/>
                  </p:oleObj>
                </mc:Choice>
                <mc:Fallback>
                  <p:oleObj name="Equation" r:id="rId15" imgW="495360" imgH="474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54265" y="3410693"/>
                          <a:ext cx="49530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3817915" y="1796644"/>
            <a:ext cx="2325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08373"/>
              </p:ext>
            </p:extLst>
          </p:nvPr>
        </p:nvGraphicFramePr>
        <p:xfrm>
          <a:off x="5239679" y="1786406"/>
          <a:ext cx="917575" cy="47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7" imgW="583920" imgH="304560" progId="Equation.DSMT4">
                  <p:embed/>
                </p:oleObj>
              </mc:Choice>
              <mc:Fallback>
                <p:oleObj name="Equation" r:id="rId17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39679" y="1786406"/>
                        <a:ext cx="917575" cy="47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31742" y="3280140"/>
            <a:ext cx="2325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34934"/>
              </p:ext>
            </p:extLst>
          </p:nvPr>
        </p:nvGraphicFramePr>
        <p:xfrm>
          <a:off x="5245078" y="3292159"/>
          <a:ext cx="1057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9" imgW="672840" imgH="304560" progId="Equation.DSMT4">
                  <p:embed/>
                </p:oleObj>
              </mc:Choice>
              <mc:Fallback>
                <p:oleObj name="Equation" r:id="rId19" imgW="672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5078" y="3292159"/>
                        <a:ext cx="10572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253105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551</Words>
  <Application>Microsoft Office PowerPoint</Application>
  <PresentationFormat>On-screen Show (16:9)</PresentationFormat>
  <Paragraphs>81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: Với             , ta có:</vt:lpstr>
      <vt:lpstr>PowerPoint Presentation</vt:lpstr>
      <vt:lpstr>2. So sánh các căn bậc hai số học</vt:lpstr>
      <vt:lpstr>?4. So sánh</vt:lpstr>
      <vt:lpstr>PowerPoint Presentation</vt:lpstr>
      <vt:lpstr>PowerPoint Presentation</vt:lpstr>
      <vt:lpstr>BÀI TẬP</vt:lpstr>
      <vt:lpstr>Bài 1 (trang 6/SGK) Tìm căn bậc hai số học của mỗi số sau rồi suy ra căn bậc hai của chúng.  </vt:lpstr>
      <vt:lpstr>Bài 2 (sgk trang 6). So sánh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Sky123.Org</cp:lastModifiedBy>
  <cp:revision>103</cp:revision>
  <dcterms:created xsi:type="dcterms:W3CDTF">2006-08-16T00:00:00Z</dcterms:created>
  <dcterms:modified xsi:type="dcterms:W3CDTF">2023-09-05T14:51:56Z</dcterms:modified>
</cp:coreProperties>
</file>